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AE3B73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 w:rsidR="002E11A9" w:rsidRPr="00AE3B73">
        <w:rPr>
          <w:rFonts w:ascii="Times New Roman" w:hAnsi="Times New Roman" w:cs="Times New Roman"/>
          <w:sz w:val="24"/>
          <w:szCs w:val="24"/>
        </w:rPr>
        <w:t>4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 xml:space="preserve">у «Программирование на языке </w:t>
      </w:r>
      <w:proofErr w:type="spellStart"/>
      <w:r>
        <w:rPr>
          <w:rFonts w:ascii="Times New Roman" w:hAnsi="Times New Roman" w:cs="Times New Roman"/>
          <w:sz w:val="24"/>
          <w:szCs w:val="24"/>
        </w:rPr>
        <w:t>Java</w:t>
      </w:r>
      <w:proofErr w:type="spellEnd"/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proofErr w:type="spellStart"/>
      <w:r w:rsidR="00F01C96" w:rsidRPr="00F01C96">
        <w:rPr>
          <w:rFonts w:ascii="Times New Roman" w:hAnsi="Times New Roman" w:cs="Times New Roman"/>
          <w:sz w:val="24"/>
          <w:szCs w:val="24"/>
        </w:rPr>
        <w:t>Многопоточность</w:t>
      </w:r>
      <w:proofErr w:type="spellEnd"/>
      <w:r w:rsidR="00F01C96" w:rsidRPr="00F01C96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="00F01C96" w:rsidRPr="00F01C96">
        <w:rPr>
          <w:rFonts w:ascii="Times New Roman" w:hAnsi="Times New Roman" w:cs="Times New Roman"/>
          <w:sz w:val="24"/>
          <w:szCs w:val="24"/>
        </w:rPr>
        <w:t>Java</w:t>
      </w:r>
      <w:proofErr w:type="spellEnd"/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01C96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F01C96" w:rsidRDefault="00F01C96" w:rsidP="006754E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F01C96">
        <w:rPr>
          <w:rFonts w:ascii="Times New Roman" w:hAnsi="Times New Roman" w:cs="Times New Roman"/>
          <w:sz w:val="28"/>
          <w:szCs w:val="28"/>
        </w:rPr>
        <w:t xml:space="preserve">аучиться создавать многопоточные приложения c использованием стандартных средств языка </w:t>
      </w:r>
      <w:proofErr w:type="spellStart"/>
      <w:r w:rsidRPr="00F01C96">
        <w:rPr>
          <w:rFonts w:ascii="Times New Roman" w:hAnsi="Times New Roman" w:cs="Times New Roman"/>
          <w:sz w:val="28"/>
          <w:szCs w:val="28"/>
        </w:rPr>
        <w:t>Java</w:t>
      </w:r>
      <w:proofErr w:type="spellEnd"/>
      <w:r w:rsidRPr="00F01C96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F01C96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01C96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вычисление определенного интеграла в нескольких </w:t>
      </w:r>
      <w:r>
        <w:rPr>
          <w:rFonts w:ascii="Times New Roman" w:hAnsi="Times New Roman" w:cs="Times New Roman"/>
          <w:sz w:val="28"/>
          <w:szCs w:val="28"/>
        </w:rPr>
        <w:t>дополнительных нитях (число нитей</w:t>
      </w:r>
      <w:r w:rsidRPr="00F01C96">
        <w:rPr>
          <w:rFonts w:ascii="Times New Roman" w:hAnsi="Times New Roman" w:cs="Times New Roman"/>
          <w:sz w:val="28"/>
          <w:szCs w:val="28"/>
        </w:rPr>
        <w:t xml:space="preserve"> определяется номером варианта), сн</w:t>
      </w:r>
      <w:r>
        <w:rPr>
          <w:rFonts w:ascii="Times New Roman" w:hAnsi="Times New Roman" w:cs="Times New Roman"/>
          <w:sz w:val="28"/>
          <w:szCs w:val="28"/>
        </w:rPr>
        <w:t>имая нагрузку с основной нити</w:t>
      </w:r>
      <w:r w:rsidRPr="00F01C96">
        <w:rPr>
          <w:rFonts w:ascii="Times New Roman" w:hAnsi="Times New Roman" w:cs="Times New Roman"/>
          <w:sz w:val="28"/>
          <w:szCs w:val="28"/>
        </w:rPr>
        <w:t xml:space="preserve"> и предотвращая "</w:t>
      </w:r>
      <w:proofErr w:type="spellStart"/>
      <w:r w:rsidRPr="00F01C96">
        <w:rPr>
          <w:rFonts w:ascii="Times New Roman" w:hAnsi="Times New Roman" w:cs="Times New Roman"/>
          <w:sz w:val="28"/>
          <w:szCs w:val="28"/>
        </w:rPr>
        <w:t>подвисание</w:t>
      </w:r>
      <w:proofErr w:type="spellEnd"/>
      <w:r w:rsidRPr="00F01C96">
        <w:rPr>
          <w:rFonts w:ascii="Times New Roman" w:hAnsi="Times New Roman" w:cs="Times New Roman"/>
          <w:sz w:val="28"/>
          <w:szCs w:val="28"/>
        </w:rPr>
        <w:t xml:space="preserve">" графического интерфейса. Варианты с номерами до 5 включительно реализуют </w:t>
      </w:r>
      <w:proofErr w:type="spellStart"/>
      <w:r w:rsidRPr="00F01C96">
        <w:rPr>
          <w:rFonts w:ascii="Times New Roman" w:hAnsi="Times New Roman" w:cs="Times New Roman"/>
          <w:sz w:val="28"/>
          <w:szCs w:val="28"/>
        </w:rPr>
        <w:t>многопоточность</w:t>
      </w:r>
      <w:proofErr w:type="spellEnd"/>
      <w:r w:rsidRPr="00F01C96">
        <w:rPr>
          <w:rFonts w:ascii="Times New Roman" w:hAnsi="Times New Roman" w:cs="Times New Roman"/>
          <w:sz w:val="28"/>
          <w:szCs w:val="28"/>
        </w:rPr>
        <w:t xml:space="preserve"> путем наследования от класса </w:t>
      </w:r>
      <w:proofErr w:type="spellStart"/>
      <w:r w:rsidRPr="00F01C96">
        <w:rPr>
          <w:rFonts w:ascii="Times New Roman" w:hAnsi="Times New Roman" w:cs="Times New Roman"/>
          <w:sz w:val="28"/>
          <w:szCs w:val="28"/>
        </w:rPr>
        <w:t>Thread</w:t>
      </w:r>
      <w:proofErr w:type="spellEnd"/>
      <w:r w:rsidRPr="00F01C96">
        <w:rPr>
          <w:rFonts w:ascii="Times New Roman" w:hAnsi="Times New Roman" w:cs="Times New Roman"/>
          <w:sz w:val="28"/>
          <w:szCs w:val="28"/>
        </w:rPr>
        <w:t xml:space="preserve">, остальные реализуют интерфейс </w:t>
      </w:r>
      <w:proofErr w:type="spellStart"/>
      <w:r w:rsidRPr="00F01C96">
        <w:rPr>
          <w:rFonts w:ascii="Times New Roman" w:hAnsi="Times New Roman" w:cs="Times New Roman"/>
          <w:sz w:val="28"/>
          <w:szCs w:val="28"/>
        </w:rPr>
        <w:t>Runnable</w:t>
      </w:r>
      <w:proofErr w:type="spellEnd"/>
      <w:r w:rsidRPr="00F01C96">
        <w:rPr>
          <w:rFonts w:ascii="Times New Roman" w:hAnsi="Times New Roman" w:cs="Times New Roman"/>
          <w:sz w:val="28"/>
          <w:szCs w:val="28"/>
        </w:rPr>
        <w:t>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  <w:gridCol w:w="2907"/>
      </w:tblGrid>
      <w:tr w:rsidR="00F01C96" w:rsidRPr="0087555A" w:rsidTr="00F01C96">
        <w:trPr>
          <w:jc w:val="center"/>
        </w:trPr>
        <w:tc>
          <w:tcPr>
            <w:tcW w:w="2370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F01C96" w:rsidRPr="0087555A" w:rsidRDefault="00F01C96" w:rsidP="00F01C96">
            <w:pPr>
              <w:spacing w:after="0" w:line="360" w:lineRule="auto"/>
              <w:jc w:val="center"/>
            </w:pPr>
            <w:r>
              <w:t>Функция</w:t>
            </w:r>
          </w:p>
        </w:tc>
        <w:tc>
          <w:tcPr>
            <w:tcW w:w="2907" w:type="dxa"/>
          </w:tcPr>
          <w:p w:rsidR="00F01C96" w:rsidRDefault="00F01C96" w:rsidP="00F01C96">
            <w:pPr>
              <w:spacing w:after="0" w:line="360" w:lineRule="auto"/>
              <w:jc w:val="center"/>
            </w:pPr>
            <w:r>
              <w:t>Число нитей</w:t>
            </w:r>
          </w:p>
        </w:tc>
      </w:tr>
      <w:tr w:rsidR="00F01C96" w:rsidRPr="00286C82" w:rsidTr="00F01C96">
        <w:trPr>
          <w:jc w:val="center"/>
        </w:trPr>
        <w:tc>
          <w:tcPr>
            <w:tcW w:w="2370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9.5pt;height:18pt" o:ole="">
                  <v:imagedata r:id="rId4" o:title=""/>
                </v:shape>
                <o:OLEObject Type="Embed" ProgID="Equation.DSMT4" ShapeID="_x0000_i1027" DrawAspect="Content" ObjectID="_1778591778" r:id="rId5"/>
              </w:object>
            </w:r>
          </w:p>
        </w:tc>
        <w:tc>
          <w:tcPr>
            <w:tcW w:w="2907" w:type="dxa"/>
          </w:tcPr>
          <w:p w:rsidR="00F01C96" w:rsidRPr="00F01C96" w:rsidRDefault="00F01C96" w:rsidP="00F01C96">
            <w:pPr>
              <w:spacing w:after="0" w:line="360" w:lineRule="auto"/>
              <w:jc w:val="center"/>
            </w:pPr>
            <w:r>
              <w:t>5</w: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027B78" w:rsidRDefault="00F01C96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онально разделили графический интерфейс с вычислением определенного интеграла, выделив под это отдельную нить</w:t>
      </w:r>
      <w:r w:rsidR="00AE3B7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Дочерняя нить, в свою очередь, порождает еще 5 дочерних нитей, разделяя изначальную область интегрирования на 5 частей.</w:t>
      </w:r>
    </w:p>
    <w:p w:rsidR="005D118C" w:rsidRPr="005D118C" w:rsidRDefault="005D118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е представлен</w:t>
      </w:r>
      <w:r w:rsidR="00F01C96">
        <w:rPr>
          <w:rFonts w:ascii="Times New Roman" w:hAnsi="Times New Roman" w:cs="Times New Roman"/>
          <w:sz w:val="28"/>
          <w:szCs w:val="28"/>
        </w:rPr>
        <w:t xml:space="preserve"> листинг обработки события добавления записи в таблиц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// "Calculate" case. Calculates the integral with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etted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parameters.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.equals("Add"))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// Thread here was made to split GUI from calculation stuff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Runnable task = () -&gt;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 - 1; // Saves current row's index to write the result in it later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double result = 0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if 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= -1) return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try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double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B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double[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] parts = {0, 0, 0, 0, 0}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double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tmpB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-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 / 5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Thread[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{null, null, null, null, null}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for 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&lt; 5;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+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+){</w:t>
      </w:r>
      <w:proofErr w:type="gram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k =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// Thread here was made to split Integration on five parts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    Runnable part = () -&gt;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j = k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try{</w:t>
      </w:r>
      <w:proofErr w:type="gram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parts[j] =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egralCalculator.F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+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* j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+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* (j + 1)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mp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xc.printStackTrac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}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] = new Thread(part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].start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for 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&lt; 5;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++)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].join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; //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yncroniza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point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result += parts[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]; // Summarizing all parts together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(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etResult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result); // Sets the result to Collection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tResultsModel.setValueA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result)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, 3); // Sets the result to Table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tResultsModel.setValueA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"Error"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, 3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"Error"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InterruptedExcep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xc.printStackTrac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}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Thread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CalcThr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= new Thread(task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if 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Thread.activeCoun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 &gt;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6){</w:t>
      </w:r>
      <w:proofErr w:type="gram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return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SetArea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tfA.getTex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),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tfB.getTex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Set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tfE.getTex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tfE.setTex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((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alRecs.getLas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dtResultsModel.addRow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]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"Calculating..."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CalcThr.start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NumberFormatException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)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(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F01C96">
        <w:rPr>
          <w:rFonts w:ascii="Consolas" w:hAnsi="Consolas" w:cs="Times New Roman"/>
          <w:sz w:val="20"/>
          <w:szCs w:val="20"/>
          <w:lang w:val="en-US"/>
        </w:rPr>
        <w:t>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F01C96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F01C96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F01C96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F01C96" w:rsidRP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01C96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F01C96" w:rsidRDefault="00F01C96" w:rsidP="00F01C96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F01C96">
        <w:rPr>
          <w:rFonts w:ascii="Consolas" w:hAnsi="Consolas" w:cs="Times New Roman"/>
          <w:sz w:val="20"/>
          <w:szCs w:val="20"/>
        </w:rPr>
        <w:t xml:space="preserve">        }</w:t>
      </w:r>
    </w:p>
    <w:p w:rsidR="00E35443" w:rsidRPr="00AE3B73" w:rsidRDefault="00AE3B73" w:rsidP="00F01C96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одифицировали класс</w:t>
      </w:r>
      <w:r w:rsidR="00F624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2481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="00F62481">
        <w:rPr>
          <w:rFonts w:ascii="Times New Roman" w:hAnsi="Times New Roman" w:cs="Times New Roman"/>
          <w:sz w:val="28"/>
          <w:szCs w:val="28"/>
        </w:rPr>
        <w:t>, добав</w:t>
      </w:r>
      <w:r>
        <w:rPr>
          <w:rFonts w:ascii="Times New Roman" w:hAnsi="Times New Roman" w:cs="Times New Roman"/>
          <w:sz w:val="28"/>
          <w:szCs w:val="28"/>
        </w:rPr>
        <w:t xml:space="preserve">ив метку </w:t>
      </w:r>
      <w:r>
        <w:rPr>
          <w:rFonts w:ascii="Times New Roman" w:hAnsi="Times New Roman" w:cs="Times New Roman"/>
          <w:sz w:val="28"/>
          <w:szCs w:val="28"/>
          <w:lang w:val="en-US"/>
        </w:rPr>
        <w:t>Serializable</w:t>
      </w:r>
      <w:r w:rsidRPr="00AE3B7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указывающую, что объекты класса будут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риализова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сериализова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роцессе исполнения программы.</w:t>
      </w:r>
    </w:p>
    <w:p w:rsidR="00C167EA" w:rsidRDefault="00C167E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Pr="002E11A9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:rsidR="00C167EA" w:rsidRDefault="00F01C96" w:rsidP="00C167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IntegralCalculator</w:t>
      </w:r>
      <w:r w:rsidR="00C167EA"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public clas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a = 0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b = 1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 = 1.0e-4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double _a, double _b, double _e) throw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a &lt;= 1.0e+6 &amp;&amp; _a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Lef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b &lt;= 1.0e+6 &amp;&amp; _b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Righ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== 0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cannot be zero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&g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a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b)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&lt;= 1.0e+6 &amp;&amp; _e &gt;= 1.0e-6) e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e);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a &gt; _b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a = _b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b = _a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a = _a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b = _b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double e, a, b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double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 { return e;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double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A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 { return a;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double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B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 { return b;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et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double _e) throw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== 0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cannot be zero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&g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a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b)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&lt;= 1.0e+6 &amp;&amp; _e &gt;= 1.0e-6) e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e);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etAre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double _a, double _b) throw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a &lt;= 1.0e+6 &amp;&amp; _a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Lef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f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!(_b &lt;= 1.0e+6 &amp;&amp; _b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Righ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e &g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a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b)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a &gt; _b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a = _b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b = _a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a = _a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b = _b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double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F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double result = 0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doub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a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a + e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while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b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result += e *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 / 2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+= e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+= e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b) result += e *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b)) / 2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return result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static double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F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double _a, double _b, double _e) throw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a &lt;= 1.0e+6 &amp;&amp; _a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Lef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b &lt;= 1.0e+6 &amp;&amp; _b &gt;= -1.0e+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Right limit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== 0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cannot be zero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_e &g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a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_b))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_e &lt;= 1.0e+6 &amp;&amp; _e &gt;= 1.0e-6)) throw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Step is out of limit.")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double result = 0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doub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_a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_a + _e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while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_b)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result += _e *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ath.ex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-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 / 2;</w:t>
      </w:r>
    </w:p>
    <w:p w:rsidR="00824E78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824E78" w:rsidRDefault="00824E78" w:rsidP="00824E78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Boun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+= _e;</w:t>
      </w: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BF6A30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MyWi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awt.Container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awt.Dimension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awt.event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ActionEve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awt.event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BufferedIn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BufferedOut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BufferedReader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Fi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FileIn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FileOut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FileReader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FileWriter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IOException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ObjectIn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io.ObjectOutputStream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.util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ArrayLis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Pan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ScrollPan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Ta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table.DefaultTable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OptionPan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.JFileChoos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public clas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tend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implement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>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efaultTable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a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</w:t>
      </w:r>
      <w:r w:rsidRPr="00824E78">
        <w:rPr>
          <w:rFonts w:ascii="Consolas" w:hAnsi="Consolas" w:cs="Times New Roman"/>
          <w:sz w:val="20"/>
          <w:szCs w:val="20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824E78">
        <w:rPr>
          <w:rFonts w:ascii="Consolas" w:hAnsi="Consolas" w:cs="Times New Roman"/>
          <w:sz w:val="20"/>
          <w:szCs w:val="20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824E78">
        <w:rPr>
          <w:rFonts w:ascii="Consolas" w:hAnsi="Consolas" w:cs="Times New Roman"/>
          <w:sz w:val="20"/>
          <w:szCs w:val="20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824E78">
        <w:rPr>
          <w:rFonts w:ascii="Consolas" w:hAnsi="Consolas" w:cs="Times New Roman"/>
          <w:sz w:val="20"/>
          <w:szCs w:val="20"/>
        </w:rPr>
        <w:t xml:space="preserve">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824E78">
        <w:rPr>
          <w:rFonts w:ascii="Consolas" w:hAnsi="Consolas" w:cs="Times New Roman"/>
          <w:sz w:val="20"/>
          <w:szCs w:val="20"/>
        </w:rPr>
        <w:t xml:space="preserve">    // Класс для вычисления определенного интеграла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</w:rPr>
        <w:t xml:space="preserve">    </w:t>
      </w: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private final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// Classes serial number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rivate static final long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erialVersionUI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1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ileChoos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rror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configuration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etDialogTit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"File selection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etFileSelectionMod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.FILES_ONLY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bject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String[]{"L limit", "R limit", "Step", "Result"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bject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][] data = new String[][]{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Tables initialization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DefaultTable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data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setColumnIdentifie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a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ScrollPan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ScrollPan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Container c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getContentPan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; // Client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t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.setLayou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null); // НЕНАВИЖУ КОМПАНОВЩИКИ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an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Pan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setLayou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null); // АГРЕССИЯ И ЗУБЫ СКРИПЯТ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0, 0, 200, 480); // Resizes left panel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Add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Clea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Clear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Delet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Delete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Loa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"Load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B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Import file(bin)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T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Import file(txt)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B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Export file(bin)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T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Export file(txt)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Buttons'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resize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Add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20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Clear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23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Load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26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Delete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29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Bin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32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Txt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35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Bin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38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Txt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410, 180, 25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Add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Clear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Delete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Load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Bin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Txt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Bin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Txt.addActionListen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Resize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extFields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10, 180, 5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70, 180, 5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.setBoun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10, 130, 180, 5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Sets default values to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extFields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.s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.s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.s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p.setBounds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200, 0, 427, 48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xtField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Clea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Delet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Loa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B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InFileT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B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btnOutFileT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t'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Filling==-----------------------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pLeftPane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etTit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Integral Calculator"); // Window's title. Obviously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Sets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preffere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size to window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etPreferredSiz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new Dimension(640, 480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etDefaultCloseOpera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rame.EXIT_ON_CLOS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pack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); // Setting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preffere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sizes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etVisi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true); // Makes window visible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actionPerforme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ActionEve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)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// "Calculate" case. Calculates the integral with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ette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parameters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.equals("Add"))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// Thread here was made to split GUI from calculation stuff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Runnable task = () -&gt;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 - 1; // Saves current row's index to write the result in it later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double result = 0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if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= -1)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try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doub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double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] parts = {0, 0, 0, 0, 0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doub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tmpB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-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 / 5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Thread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{null, null, null, null, null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for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5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+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+){</w:t>
      </w:r>
      <w:proofErr w:type="gram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k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// Thread here was made to split Integration on five parts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Runnable part = () -&gt;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j = k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try{</w:t>
      </w:r>
      <w:proofErr w:type="gram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parts[j]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Calculator.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* j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A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+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Par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* (j + 1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c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] = new Thread(part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].start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for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5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++)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h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[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].join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; //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yncroniza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point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result += parts[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]; // Summarizing all parts together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etResult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result); // Sets the result to Collection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setValueA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result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, 3); // Sets the result to Tabl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setValueA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"Error"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ast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, 3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"Error"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Interrupted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c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Thread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alcTh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ew Thread(task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if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hread.activeCou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 &gt;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6){</w:t>
      </w:r>
      <w:proofErr w:type="gram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SetArea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A.g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B.g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Set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.g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fE.setTex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Las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addRow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]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"Calculating..."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alcThr.star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NumberForma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Clear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setRowCou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Load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setRowCou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0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for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++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addRow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]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).Result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Delete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tResults.getSelectedRow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!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= -1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tResultsModel.removeRow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remov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Export file(bin)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try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BufferedOut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ut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writeObject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Import file(bin)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out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BufferedIn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InputStream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readObject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ClassNotFound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Export file(txt)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try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for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&lt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;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++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writ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tring.forma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"%s %s %s %s\n"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.Limit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.Limit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.Dx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tmp.Result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.equals("Import file(txt)")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String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else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Reade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lRecs.clear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while (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!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= null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params.split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" "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[0]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[1]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[2]),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[3]))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else throw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UnsupportedOperationExceptio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"Not supported yet."); // Unprocessed action case.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//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запуск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оконного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приложения</w:t>
      </w:r>
      <w:proofErr w:type="spellEnd"/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public static void </w:t>
      </w:r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main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 xml:space="preserve">String </w:t>
      </w:r>
      <w:proofErr w:type="spellStart"/>
      <w:r w:rsidRPr="00824E78">
        <w:rPr>
          <w:rFonts w:ascii="Consolas" w:hAnsi="Consolas" w:cs="Times New Roman"/>
          <w:sz w:val="20"/>
          <w:szCs w:val="20"/>
          <w:lang w:val="en-US"/>
        </w:rPr>
        <w:t>args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[]) {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    new </w:t>
      </w:r>
      <w:proofErr w:type="spellStart"/>
      <w:proofErr w:type="gramStart"/>
      <w:r w:rsidRPr="00824E78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824E78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824E78">
        <w:rPr>
          <w:rFonts w:ascii="Consolas" w:hAnsi="Consolas" w:cs="Times New Roman"/>
          <w:sz w:val="20"/>
          <w:szCs w:val="20"/>
          <w:lang w:val="en-US"/>
        </w:rPr>
        <w:t>);</w:t>
      </w:r>
    </w:p>
    <w:p w:rsidR="00824E78" w:rsidRP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824E78" w:rsidRDefault="00824E78" w:rsidP="00824E78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824E78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Default="00E35443" w:rsidP="00824E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</w:t>
      </w:r>
      <w:r w:rsidR="009C13DD">
        <w:rPr>
          <w:rFonts w:ascii="Times New Roman" w:hAnsi="Times New Roman" w:cs="Times New Roman"/>
          <w:sz w:val="28"/>
          <w:szCs w:val="28"/>
        </w:rPr>
        <w:t>ммы представлены на рисунках 1-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="00824E78">
        <w:rPr>
          <w:noProof/>
          <w:lang w:eastAsia="ru-RU"/>
        </w:rPr>
        <w:drawing>
          <wp:inline distT="0" distB="0" distL="0" distR="0" wp14:anchorId="0738C4B1" wp14:editId="63C68B87">
            <wp:extent cx="4657725" cy="352752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64665" cy="3532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t>Рис.1 – С</w:t>
      </w:r>
      <w:r w:rsidR="00B84F68">
        <w:rPr>
          <w:rFonts w:ascii="Times New Roman" w:hAnsi="Times New Roman" w:cs="Times New Roman"/>
        </w:rPr>
        <w:t xml:space="preserve">остояние программы </w:t>
      </w:r>
      <w:r w:rsidR="00824E78">
        <w:rPr>
          <w:rFonts w:ascii="Times New Roman" w:hAnsi="Times New Roman" w:cs="Times New Roman"/>
        </w:rPr>
        <w:t>до завершения вычисления</w:t>
      </w:r>
    </w:p>
    <w:p w:rsidR="009A7405" w:rsidRDefault="00824E78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824E78">
        <w:rPr>
          <w:rFonts w:ascii="Times New Roman" w:hAnsi="Times New Roman" w:cs="Times New Roman"/>
        </w:rPr>
        <w:lastRenderedPageBreak/>
        <w:drawing>
          <wp:inline distT="0" distB="0" distL="0" distR="0" wp14:anchorId="6B7AB993" wp14:editId="5EA8D5F1">
            <wp:extent cx="4657725" cy="351109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64763" cy="3516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 w:rsidR="00824E78">
        <w:rPr>
          <w:rFonts w:ascii="Times New Roman" w:hAnsi="Times New Roman" w:cs="Times New Roman"/>
        </w:rPr>
        <w:t>ммы после завершения вычисления</w:t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9A7405" w:rsidRDefault="00512EEC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методических указаний к лабораторной работе были получены навыки работы с</w:t>
      </w:r>
      <w:r w:rsidR="0024235C">
        <w:rPr>
          <w:rFonts w:ascii="Times New Roman" w:hAnsi="Times New Roman" w:cs="Times New Roman"/>
          <w:sz w:val="28"/>
          <w:szCs w:val="28"/>
        </w:rPr>
        <w:t xml:space="preserve"> инструментами для построения</w:t>
      </w:r>
      <w:r w:rsidR="0024235C" w:rsidRPr="0024235C">
        <w:rPr>
          <w:rFonts w:ascii="Times New Roman" w:hAnsi="Times New Roman" w:cs="Times New Roman"/>
          <w:sz w:val="28"/>
          <w:szCs w:val="28"/>
        </w:rPr>
        <w:t xml:space="preserve"> </w:t>
      </w:r>
      <w:r w:rsidR="0024235C">
        <w:rPr>
          <w:rFonts w:ascii="Times New Roman" w:hAnsi="Times New Roman" w:cs="Times New Roman"/>
          <w:sz w:val="28"/>
          <w:szCs w:val="28"/>
        </w:rPr>
        <w:t>многопоточного приложения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4235C">
        <w:rPr>
          <w:rFonts w:ascii="Times New Roman" w:hAnsi="Times New Roman" w:cs="Times New Roman"/>
          <w:sz w:val="28"/>
          <w:szCs w:val="28"/>
        </w:rPr>
        <w:t xml:space="preserve">функциональным интерфейсом </w:t>
      </w:r>
      <w:r w:rsidR="0024235C">
        <w:rPr>
          <w:rFonts w:ascii="Times New Roman" w:hAnsi="Times New Roman" w:cs="Times New Roman"/>
          <w:sz w:val="28"/>
          <w:szCs w:val="28"/>
          <w:lang w:val="en-US"/>
        </w:rPr>
        <w:t>Runnable</w:t>
      </w:r>
      <w:r w:rsidR="0024235C" w:rsidRPr="0024235C">
        <w:rPr>
          <w:rFonts w:ascii="Times New Roman" w:hAnsi="Times New Roman" w:cs="Times New Roman"/>
          <w:sz w:val="28"/>
          <w:szCs w:val="28"/>
        </w:rPr>
        <w:t xml:space="preserve"> </w:t>
      </w:r>
      <w:r w:rsidR="0024235C">
        <w:rPr>
          <w:rFonts w:ascii="Times New Roman" w:hAnsi="Times New Roman" w:cs="Times New Roman"/>
          <w:sz w:val="28"/>
          <w:szCs w:val="28"/>
        </w:rPr>
        <w:t xml:space="preserve">и классом </w:t>
      </w:r>
      <w:r w:rsidR="0024235C">
        <w:rPr>
          <w:rFonts w:ascii="Times New Roman" w:hAnsi="Times New Roman" w:cs="Times New Roman"/>
          <w:sz w:val="28"/>
          <w:szCs w:val="28"/>
          <w:lang w:val="en-US"/>
        </w:rPr>
        <w:t>Thread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0454BB"/>
    <w:rsid w:val="000D07FD"/>
    <w:rsid w:val="000D371D"/>
    <w:rsid w:val="0011613A"/>
    <w:rsid w:val="001A1E53"/>
    <w:rsid w:val="0024235C"/>
    <w:rsid w:val="0028589C"/>
    <w:rsid w:val="002B2659"/>
    <w:rsid w:val="002E11A9"/>
    <w:rsid w:val="00357690"/>
    <w:rsid w:val="00360113"/>
    <w:rsid w:val="003B018A"/>
    <w:rsid w:val="00424E2A"/>
    <w:rsid w:val="0049247D"/>
    <w:rsid w:val="004B5970"/>
    <w:rsid w:val="00512EEC"/>
    <w:rsid w:val="00552D5B"/>
    <w:rsid w:val="005D118C"/>
    <w:rsid w:val="0061476E"/>
    <w:rsid w:val="0062110D"/>
    <w:rsid w:val="006754ED"/>
    <w:rsid w:val="0073498B"/>
    <w:rsid w:val="007B2C16"/>
    <w:rsid w:val="007C2396"/>
    <w:rsid w:val="00824E78"/>
    <w:rsid w:val="00835C6A"/>
    <w:rsid w:val="008A713C"/>
    <w:rsid w:val="00932269"/>
    <w:rsid w:val="009326C7"/>
    <w:rsid w:val="00950589"/>
    <w:rsid w:val="0097516B"/>
    <w:rsid w:val="009A7405"/>
    <w:rsid w:val="009C13DD"/>
    <w:rsid w:val="00A56096"/>
    <w:rsid w:val="00AA5CFA"/>
    <w:rsid w:val="00AE3B73"/>
    <w:rsid w:val="00B72896"/>
    <w:rsid w:val="00B84F68"/>
    <w:rsid w:val="00BF6A30"/>
    <w:rsid w:val="00C02E84"/>
    <w:rsid w:val="00C167EA"/>
    <w:rsid w:val="00C97F53"/>
    <w:rsid w:val="00DD5BE4"/>
    <w:rsid w:val="00E35443"/>
    <w:rsid w:val="00EA109A"/>
    <w:rsid w:val="00F01C96"/>
    <w:rsid w:val="00F62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42AE6F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8</TotalTime>
  <Pages>28</Pages>
  <Words>3694</Words>
  <Characters>21057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4</cp:revision>
  <dcterms:created xsi:type="dcterms:W3CDTF">2024-04-09T10:54:00Z</dcterms:created>
  <dcterms:modified xsi:type="dcterms:W3CDTF">2024-05-30T13:30:00Z</dcterms:modified>
</cp:coreProperties>
</file>